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318" w:type="dxa"/>
        <w:tblLook w:val="04A0" w:firstRow="1" w:lastRow="0" w:firstColumn="1" w:lastColumn="0" w:noHBand="0" w:noVBand="1"/>
      </w:tblPr>
      <w:tblGrid>
        <w:gridCol w:w="5042"/>
        <w:gridCol w:w="5165"/>
      </w:tblGrid>
      <w:tr w:rsidR="00925A76" w:rsidRPr="00C67843" w:rsidTr="00F2164D">
        <w:tc>
          <w:tcPr>
            <w:tcW w:w="5042" w:type="dxa"/>
            <w:shd w:val="clear" w:color="auto" w:fill="auto"/>
          </w:tcPr>
          <w:p w:rsidR="00925A76" w:rsidRPr="00C67843" w:rsidRDefault="00925A76" w:rsidP="00F2164D">
            <w:pPr>
              <w:rPr>
                <w:b/>
              </w:rPr>
            </w:pPr>
            <w:r w:rsidRPr="00C67843">
              <w:rPr>
                <w:b/>
              </w:rPr>
              <w:t>PHÒNG GD&amp;ĐT THANH CHƯƠNG</w:t>
            </w:r>
          </w:p>
          <w:p w:rsidR="00925A76" w:rsidRPr="00C67843" w:rsidRDefault="00925A76" w:rsidP="00F2164D">
            <w:r w:rsidRPr="00C6784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36245</wp:posOffset>
                      </wp:positionH>
                      <wp:positionV relativeFrom="paragraph">
                        <wp:posOffset>20320</wp:posOffset>
                      </wp:positionV>
                      <wp:extent cx="1828800" cy="0"/>
                      <wp:effectExtent l="7620" t="9525" r="11430" b="952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E79CDC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35pt,1.6pt" to="178.3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"/>
                  </w:pict>
                </mc:Fallback>
              </mc:AlternateContent>
            </w:r>
            <w:r w:rsidRPr="00C67843">
              <w:t xml:space="preserve">  </w:t>
            </w:r>
          </w:p>
          <w:p w:rsidR="00925A76" w:rsidRPr="00C67843" w:rsidRDefault="00925A76" w:rsidP="00F2164D">
            <w:pPr>
              <w:jc w:val="center"/>
            </w:pPr>
          </w:p>
        </w:tc>
        <w:tc>
          <w:tcPr>
            <w:tcW w:w="5165" w:type="dxa"/>
            <w:shd w:val="clear" w:color="auto" w:fill="auto"/>
          </w:tcPr>
          <w:p w:rsidR="00925A76" w:rsidRPr="00C67843" w:rsidRDefault="00925A76" w:rsidP="00F2164D">
            <w:pPr>
              <w:rPr>
                <w:b/>
              </w:rPr>
            </w:pPr>
            <w:r w:rsidRPr="00C67843">
              <w:rPr>
                <w:b/>
              </w:rPr>
              <w:t xml:space="preserve">  ĐỀ KIỂM TRA ĐỘI TUYỂN TOÁN 9  </w:t>
            </w:r>
          </w:p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NĂM HỌC 2014 – 2015</w:t>
            </w:r>
          </w:p>
          <w:p w:rsidR="00925A76" w:rsidRPr="00C67843" w:rsidRDefault="00925A76" w:rsidP="00F2164D">
            <w:pPr>
              <w:jc w:val="center"/>
              <w:rPr>
                <w:i/>
                <w:u w:val="single"/>
              </w:rPr>
            </w:pPr>
            <w:r w:rsidRPr="00C67843">
              <w:rPr>
                <w:i/>
                <w:u w:val="single"/>
              </w:rPr>
              <w:t>Thời gian làm bài: 120 phút</w:t>
            </w:r>
          </w:p>
          <w:p w:rsidR="00925A76" w:rsidRPr="00C67843" w:rsidRDefault="00925A76" w:rsidP="00F2164D">
            <w:pPr>
              <w:jc w:val="center"/>
              <w:rPr>
                <w:i/>
                <w:u w:val="single"/>
              </w:rPr>
            </w:pPr>
          </w:p>
        </w:tc>
      </w:tr>
    </w:tbl>
    <w:p w:rsidR="00925A76" w:rsidRPr="00ED73DF" w:rsidRDefault="00925A76" w:rsidP="00925A76">
      <w:pPr>
        <w:rPr>
          <w:color w:val="FF0000"/>
        </w:rPr>
      </w:pPr>
      <w:r w:rsidRPr="00ED73DF">
        <w:rPr>
          <w:color w:val="FF0000"/>
        </w:rPr>
        <w:t>Thi ngày 20 tháng 9 năm 2014</w:t>
      </w:r>
    </w:p>
    <w:p w:rsidR="00925A76" w:rsidRPr="003448F6" w:rsidRDefault="00925A76" w:rsidP="00925A76">
      <w:pPr>
        <w:rPr>
          <w:b/>
          <w:u w:val="single"/>
        </w:rPr>
      </w:pPr>
      <w:r w:rsidRPr="003448F6">
        <w:rPr>
          <w:b/>
          <w:u w:val="single"/>
        </w:rPr>
        <w:t>Bài 1:</w:t>
      </w:r>
    </w:p>
    <w:p w:rsidR="00925A76" w:rsidRPr="003448F6" w:rsidRDefault="00925A76" w:rsidP="00925A76">
      <w:r w:rsidRPr="003448F6">
        <w:t xml:space="preserve">a, Cho   </w:t>
      </w:r>
      <w:r w:rsidRPr="003448F6">
        <w:rPr>
          <w:position w:val="-10"/>
        </w:rPr>
        <w:object w:dxaOrig="3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18.75pt" o:ole="">
            <v:imagedata r:id="rId5" o:title=""/>
          </v:shape>
          <o:OLEObject Type="Embed" ProgID="Equation.DSMT4" ShapeID="_x0000_i1025" DrawAspect="Content" ObjectID="_1623923573" r:id="rId6"/>
        </w:object>
      </w:r>
      <w:r w:rsidRPr="003448F6">
        <w:t>. So sánh A và B.</w:t>
      </w:r>
    </w:p>
    <w:p w:rsidR="00925A76" w:rsidRPr="003448F6" w:rsidRDefault="00925A76" w:rsidP="00925A76">
      <w:r w:rsidRPr="003448F6">
        <w:t xml:space="preserve">b, Tính giá trị biểu thức:  </w:t>
      </w:r>
      <w:r w:rsidRPr="003448F6">
        <w:rPr>
          <w:position w:val="-10"/>
        </w:rPr>
        <w:object w:dxaOrig="2720" w:dyaOrig="440">
          <v:shape id="_x0000_i1026" type="#_x0000_t75" style="width:135.75pt;height:21.75pt" o:ole="">
            <v:imagedata r:id="rId7" o:title=""/>
          </v:shape>
          <o:OLEObject Type="Embed" ProgID="Equation.DSMT4" ShapeID="_x0000_i1026" DrawAspect="Content" ObjectID="_1623923574" r:id="rId8"/>
        </w:object>
      </w:r>
    </w:p>
    <w:p w:rsidR="00925A76" w:rsidRPr="003448F6" w:rsidRDefault="00925A76" w:rsidP="00925A76">
      <w:pPr>
        <w:rPr>
          <w:b/>
          <w:u w:val="single"/>
        </w:rPr>
      </w:pPr>
      <w:r w:rsidRPr="003448F6">
        <w:rPr>
          <w:b/>
          <w:u w:val="single"/>
        </w:rPr>
        <w:t>Bài 2:</w:t>
      </w:r>
    </w:p>
    <w:p w:rsidR="00925A76" w:rsidRPr="003448F6" w:rsidRDefault="00925A76" w:rsidP="00925A76">
      <w:r w:rsidRPr="003448F6">
        <w:t xml:space="preserve">a, Giải phương trình : </w:t>
      </w:r>
      <w:r w:rsidRPr="003448F6">
        <w:rPr>
          <w:rFonts w:ascii=".VnTime" w:hAnsi=".VnTime"/>
          <w:b/>
          <w:position w:val="-8"/>
        </w:rPr>
        <w:object w:dxaOrig="3739" w:dyaOrig="400">
          <v:shape id="_x0000_i1027" type="#_x0000_t75" style="width:186.75pt;height:20.25pt" o:ole="">
            <v:imagedata r:id="rId9" o:title=""/>
          </v:shape>
          <o:OLEObject Type="Embed" ProgID="Equation.3" ShapeID="_x0000_i1027" DrawAspect="Content" ObjectID="_1623923575" r:id="rId10"/>
        </w:object>
      </w:r>
    </w:p>
    <w:p w:rsidR="00925A76" w:rsidRPr="003448F6" w:rsidRDefault="00925A76" w:rsidP="00925A76">
      <w:pPr>
        <w:rPr>
          <w:b/>
        </w:rPr>
      </w:pPr>
      <w:r w:rsidRPr="003448F6">
        <w:t>b, Giải phương trình nghiệm nguyên : y</w:t>
      </w:r>
      <w:r w:rsidRPr="003448F6">
        <w:rPr>
          <w:vertAlign w:val="superscript"/>
        </w:rPr>
        <w:t>2</w:t>
      </w:r>
      <w:r w:rsidRPr="003448F6">
        <w:t xml:space="preserve"> = - 2(x</w:t>
      </w:r>
      <w:r w:rsidRPr="003448F6">
        <w:rPr>
          <w:vertAlign w:val="superscript"/>
        </w:rPr>
        <w:t>6</w:t>
      </w:r>
      <w:r w:rsidRPr="003448F6">
        <w:t>- x</w:t>
      </w:r>
      <w:r w:rsidRPr="003448F6">
        <w:rPr>
          <w:vertAlign w:val="superscript"/>
        </w:rPr>
        <w:t>3</w:t>
      </w:r>
      <w:r w:rsidRPr="003448F6">
        <w:t>y - 32)</w:t>
      </w:r>
    </w:p>
    <w:p w:rsidR="00925A76" w:rsidRPr="003448F6" w:rsidRDefault="00925A76" w:rsidP="00925A76">
      <w:pPr>
        <w:rPr>
          <w:b/>
        </w:rPr>
      </w:pPr>
      <w:r w:rsidRPr="003448F6">
        <w:rPr>
          <w:b/>
          <w:u w:val="single"/>
        </w:rPr>
        <w:t>Bài 3</w:t>
      </w:r>
      <w:r w:rsidRPr="003448F6">
        <w:rPr>
          <w:b/>
        </w:rPr>
        <w:t>:</w:t>
      </w:r>
    </w:p>
    <w:p w:rsidR="00925A76" w:rsidRPr="003448F6" w:rsidRDefault="00925A76" w:rsidP="00925A76">
      <w:pPr>
        <w:rPr>
          <w:rFonts w:ascii=".VnTime" w:hAnsi=".VnTime"/>
          <w:b/>
        </w:rPr>
      </w:pPr>
      <w:r w:rsidRPr="003448F6">
        <w:t xml:space="preserve">a, Giả sử </w:t>
      </w:r>
      <w:r w:rsidRPr="003448F6">
        <w:rPr>
          <w:rFonts w:ascii=".VnTime" w:hAnsi=".VnTime"/>
          <w:b/>
          <w:position w:val="-10"/>
        </w:rPr>
        <w:object w:dxaOrig="420" w:dyaOrig="260">
          <v:shape id="_x0000_i1028" type="#_x0000_t75" style="width:21pt;height:12.75pt" o:ole="">
            <v:imagedata r:id="rId11" o:title=""/>
          </v:shape>
          <o:OLEObject Type="Embed" ProgID="Equation.3" ShapeID="_x0000_i1028" DrawAspect="Content" ObjectID="_1623923576" r:id="rId12"/>
        </w:object>
      </w:r>
      <w:r w:rsidRPr="003448F6">
        <w:t>là nh</w:t>
      </w:r>
      <w:r w:rsidRPr="003448F6">
        <w:rPr>
          <w:lang w:val="vi-VN"/>
        </w:rPr>
        <w:t>ững số không âm thỏa mãn</w:t>
      </w:r>
      <w:r w:rsidRPr="003448F6">
        <w:t xml:space="preserve"> điều kiện </w:t>
      </w:r>
      <w:r w:rsidRPr="003448F6">
        <w:rPr>
          <w:rFonts w:ascii=".VnTime" w:hAnsi=".VnTime"/>
          <w:b/>
          <w:position w:val="-10"/>
        </w:rPr>
        <w:object w:dxaOrig="1140" w:dyaOrig="360">
          <v:shape id="_x0000_i1029" type="#_x0000_t75" style="width:57pt;height:18pt" o:ole="">
            <v:imagedata r:id="rId13" o:title=""/>
          </v:shape>
          <o:OLEObject Type="Embed" ProgID="Equation.3" ShapeID="_x0000_i1029" DrawAspect="Content" ObjectID="_1623923577" r:id="rId14"/>
        </w:object>
      </w:r>
    </w:p>
    <w:p w:rsidR="00925A76" w:rsidRPr="003448F6" w:rsidRDefault="00925A76" w:rsidP="00925A76">
      <w:pPr>
        <w:rPr>
          <w:rFonts w:ascii=".VnTime" w:hAnsi=".VnTime"/>
          <w:b/>
        </w:rPr>
      </w:pPr>
      <w:r w:rsidRPr="003448F6">
        <w:t xml:space="preserve">Tìm giá trị nhỏ nhất,giá trị lớn nhất của </w:t>
      </w:r>
      <w:r w:rsidRPr="003448F6">
        <w:rPr>
          <w:rFonts w:ascii=".VnTime" w:hAnsi=".VnTime"/>
          <w:b/>
          <w:position w:val="-10"/>
        </w:rPr>
        <w:object w:dxaOrig="560" w:dyaOrig="279">
          <v:shape id="_x0000_i1030" type="#_x0000_t75" style="width:27.75pt;height:14.25pt" o:ole="">
            <v:imagedata r:id="rId15" o:title=""/>
          </v:shape>
          <o:OLEObject Type="Embed" ProgID="Equation.DSMT4" ShapeID="_x0000_i1030" DrawAspect="Content" ObjectID="_1623923578" r:id="rId16"/>
        </w:object>
      </w:r>
      <w:r w:rsidRPr="003448F6">
        <w:rPr>
          <w:rFonts w:ascii=".VnTime" w:hAnsi=".VnTime"/>
          <w:b/>
        </w:rPr>
        <w:t>.</w:t>
      </w:r>
    </w:p>
    <w:p w:rsidR="00925A76" w:rsidRPr="003448F6" w:rsidRDefault="00925A76" w:rsidP="00925A76">
      <w:r w:rsidRPr="003448F6">
        <w:rPr>
          <w:b/>
        </w:rPr>
        <w:t>b,</w:t>
      </w:r>
      <w:r w:rsidRPr="003448F6">
        <w:t xml:space="preserve"> Cho a,b,c là ba số dương . Chứng minh rằng : </w:t>
      </w:r>
      <w:r w:rsidRPr="003448F6">
        <w:rPr>
          <w:rFonts w:ascii=".VnTime" w:hAnsi=".VnTime"/>
          <w:b/>
          <w:position w:val="-28"/>
        </w:rPr>
        <w:object w:dxaOrig="3920" w:dyaOrig="680">
          <v:shape id="_x0000_i1031" type="#_x0000_t75" style="width:195.75pt;height:33.75pt" o:ole="">
            <v:imagedata r:id="rId17" o:title=""/>
          </v:shape>
          <o:OLEObject Type="Embed" ProgID="Equation.3" ShapeID="_x0000_i1031" DrawAspect="Content" ObjectID="_1623923579" r:id="rId18"/>
        </w:object>
      </w:r>
    </w:p>
    <w:p w:rsidR="00925A76" w:rsidRPr="003448F6" w:rsidRDefault="00925A76" w:rsidP="00925A76">
      <w:r w:rsidRPr="003448F6">
        <w:rPr>
          <w:b/>
          <w:u w:val="single"/>
        </w:rPr>
        <w:t>Bài 4:</w:t>
      </w:r>
      <w:r w:rsidRPr="003448F6">
        <w:t xml:space="preserve"> Cho tam giác ABC vuông tại A, đường cao AH.Gọi D, E lân lượt là hình chiếu của H trên  AB, AC. Chứng minh:</w:t>
      </w:r>
    </w:p>
    <w:p w:rsidR="00925A76" w:rsidRPr="003448F6" w:rsidRDefault="00925A76" w:rsidP="00925A76">
      <w:r w:rsidRPr="003448F6">
        <w:t xml:space="preserve">a. </w:t>
      </w:r>
      <w:r w:rsidRPr="003448F6">
        <w:fldChar w:fldCharType="begin"/>
      </w:r>
      <w:r w:rsidRPr="003448F6">
        <w:instrText>eq \s\don1(\f(AB</w:instrTex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3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instrText>,AC</w:instrTex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3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instrText>))</w:instrText>
      </w:r>
      <w:r w:rsidRPr="003448F6">
        <w:fldChar w:fldCharType="end"/>
      </w:r>
      <w:r w:rsidRPr="003448F6">
        <w:t xml:space="preserve"> = </w:t>
      </w:r>
      <w:r w:rsidRPr="003448F6">
        <w:fldChar w:fldCharType="begin"/>
      </w:r>
      <w:r w:rsidRPr="003448F6">
        <w:instrText>eq \s\don1(\f(DB,EC))</w:instrText>
      </w:r>
      <w:r w:rsidRPr="003448F6">
        <w:fldChar w:fldCharType="end"/>
      </w:r>
      <w:r w:rsidRPr="003448F6">
        <w:t xml:space="preserve"> </w:t>
      </w:r>
    </w:p>
    <w:p w:rsidR="00925A76" w:rsidRPr="003448F6" w:rsidRDefault="00925A76" w:rsidP="00925A76">
      <w:r w:rsidRPr="003448F6">
        <w:t>b.DE</w: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3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t xml:space="preserve">  = DB.CE.BC</w:t>
      </w:r>
    </w:p>
    <w:p w:rsidR="00925A76" w:rsidRPr="003448F6" w:rsidRDefault="00925A76" w:rsidP="00925A76">
      <w:r w:rsidRPr="003448F6">
        <w:t xml:space="preserve">c. </w:t>
      </w:r>
      <w:r w:rsidRPr="003448F6">
        <w:fldChar w:fldCharType="begin"/>
      </w:r>
      <w:r w:rsidRPr="003448F6">
        <w:instrText>eq \l(\r(</w:instrText>
      </w:r>
      <w:r w:rsidRPr="003448F6">
        <w:rPr>
          <w:vertAlign w:val="subscript"/>
        </w:rPr>
        <w:instrText>3</w:instrText>
      </w:r>
      <w:r w:rsidRPr="003448F6">
        <w:instrText>,BC</w:instrTex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2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instrText>))</w:instrText>
      </w:r>
      <w:r w:rsidRPr="003448F6">
        <w:fldChar w:fldCharType="end"/>
      </w:r>
      <w:r w:rsidRPr="003448F6">
        <w:t xml:space="preserve">  = </w:t>
      </w:r>
      <w:r w:rsidRPr="003448F6">
        <w:fldChar w:fldCharType="begin"/>
      </w:r>
      <w:r w:rsidRPr="003448F6">
        <w:instrText>eq \l(\r(</w:instrText>
      </w:r>
      <w:r w:rsidRPr="003448F6">
        <w:rPr>
          <w:vertAlign w:val="subscript"/>
        </w:rPr>
        <w:instrText>3</w:instrText>
      </w:r>
      <w:r w:rsidRPr="003448F6">
        <w:instrText>,BD</w:instrTex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2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instrText>))</w:instrText>
      </w:r>
      <w:r w:rsidRPr="003448F6">
        <w:fldChar w:fldCharType="end"/>
      </w:r>
      <w:r w:rsidRPr="003448F6">
        <w:t xml:space="preserve"> + </w:t>
      </w:r>
      <w:r w:rsidRPr="003448F6">
        <w:fldChar w:fldCharType="begin"/>
      </w:r>
      <w:r w:rsidRPr="003448F6">
        <w:instrText>eq \l(\r(</w:instrText>
      </w:r>
      <w:r w:rsidRPr="003448F6">
        <w:rPr>
          <w:vertAlign w:val="subscript"/>
        </w:rPr>
        <w:instrText>3</w:instrText>
      </w:r>
      <w:r w:rsidRPr="003448F6">
        <w:instrText>,CE</w:instrTex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2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instrText>))</w:instrText>
      </w:r>
      <w:r w:rsidRPr="003448F6">
        <w:fldChar w:fldCharType="end"/>
      </w:r>
      <w:r w:rsidRPr="003448F6">
        <w:t xml:space="preserve"> </w:t>
      </w:r>
    </w:p>
    <w:p w:rsidR="00925A76" w:rsidRPr="003448F6" w:rsidRDefault="00925A76" w:rsidP="00925A76">
      <w:r w:rsidRPr="003448F6">
        <w:t xml:space="preserve"> </w:t>
      </w:r>
      <w:r w:rsidRPr="003448F6">
        <w:rPr>
          <w:b/>
          <w:u w:val="single"/>
        </w:rPr>
        <w:t>Bài 5:</w:t>
      </w:r>
      <w:r w:rsidRPr="003448F6">
        <w:t xml:space="preserve"> Chứng minh rằng: A =5</w: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n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t xml:space="preserve"> ( 5</w: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n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t xml:space="preserve"> +1) - 6</w: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n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t xml:space="preserve"> ( 3</w: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n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t xml:space="preserve"> + 2</w:t>
      </w:r>
      <w:r w:rsidRPr="003448F6">
        <w:fldChar w:fldCharType="begin"/>
      </w:r>
      <w:r w:rsidRPr="003448F6">
        <w:instrText>eq \l(\o\ac(</w:instrText>
      </w:r>
      <w:r w:rsidRPr="003448F6">
        <w:rPr>
          <w:vertAlign w:val="superscript"/>
        </w:rPr>
        <w:instrText>n</w:instrText>
      </w:r>
      <w:r w:rsidRPr="003448F6">
        <w:instrText>,</w:instrText>
      </w:r>
      <w:r w:rsidRPr="003448F6">
        <w:rPr>
          <w:vertAlign w:val="subscript"/>
        </w:rPr>
        <w:instrText xml:space="preserve"> </w:instrText>
      </w:r>
      <w:r w:rsidRPr="003448F6">
        <w:instrText>))</w:instrText>
      </w:r>
      <w:r w:rsidRPr="003448F6">
        <w:fldChar w:fldCharType="end"/>
      </w:r>
      <w:r w:rsidRPr="003448F6">
        <w:t xml:space="preserve"> ) chia hết cho 91 với mọi số tự nhiên n.    </w:t>
      </w:r>
    </w:p>
    <w:p w:rsidR="00925A76" w:rsidRPr="003448F6" w:rsidRDefault="00925A76" w:rsidP="00925A76">
      <w:r w:rsidRPr="003448F6">
        <w:t xml:space="preserve"> </w:t>
      </w:r>
    </w:p>
    <w:p w:rsidR="00925A76" w:rsidRPr="00C67843" w:rsidRDefault="00925A76" w:rsidP="00925A76">
      <w:pPr>
        <w:rPr>
          <w:rFonts w:ascii=".VnTime" w:hAnsi=".VnTime"/>
        </w:rPr>
      </w:pPr>
    </w:p>
    <w:p w:rsidR="00925A76" w:rsidRPr="00C67843" w:rsidRDefault="00925A76" w:rsidP="00925A76">
      <w:pPr>
        <w:rPr>
          <w:rFonts w:ascii=".VnTime" w:hAnsi=".VnTime"/>
        </w:rPr>
      </w:pPr>
      <w:r w:rsidRPr="00C67843">
        <w:rPr>
          <w:rFonts w:ascii=".VnTime" w:hAnsi=".VnTime"/>
        </w:rPr>
        <w:t xml:space="preserve"> </w:t>
      </w:r>
    </w:p>
    <w:p w:rsidR="00925A76" w:rsidRPr="00C67843" w:rsidRDefault="00925A76" w:rsidP="00925A76">
      <w:r w:rsidRPr="00C67843">
        <w:t xml:space="preserve">                                                       -Hết-</w:t>
      </w:r>
    </w:p>
    <w:p w:rsidR="00925A76" w:rsidRPr="00C67843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Default="00925A76" w:rsidP="00925A76">
      <w:pPr>
        <w:rPr>
          <w:rFonts w:ascii=".VnTime" w:hAnsi=".VnTime"/>
        </w:rPr>
      </w:pPr>
    </w:p>
    <w:p w:rsidR="00925A76" w:rsidRPr="00C67843" w:rsidRDefault="00925A76" w:rsidP="00925A76">
      <w:pPr>
        <w:rPr>
          <w:rFonts w:ascii=".VnTime" w:hAnsi=".VnTime"/>
        </w:rPr>
      </w:pPr>
    </w:p>
    <w:p w:rsidR="00925A76" w:rsidRPr="00C67843" w:rsidRDefault="00925A76" w:rsidP="00925A76">
      <w:pPr>
        <w:jc w:val="center"/>
        <w:rPr>
          <w:b/>
        </w:rPr>
      </w:pPr>
      <w:r w:rsidRPr="00C67843">
        <w:rPr>
          <w:b/>
        </w:rPr>
        <w:t xml:space="preserve">ĐÁP ÁN ĐỀ THI KIỂM TRA </w:t>
      </w:r>
      <w:bookmarkStart w:id="0" w:name="_GoBack"/>
      <w:bookmarkEnd w:id="0"/>
      <w:r w:rsidRPr="00C67843">
        <w:rPr>
          <w:b/>
        </w:rPr>
        <w:t>ĐỘI TUYỂN TOÁN 9 LẦN 1 – 2014</w:t>
      </w:r>
    </w:p>
    <w:p w:rsidR="00925A76" w:rsidRPr="00C67843" w:rsidRDefault="00925A76" w:rsidP="00925A76">
      <w:pPr>
        <w:jc w:val="center"/>
        <w:rPr>
          <w:b/>
        </w:rPr>
      </w:pP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0"/>
        <w:gridCol w:w="608"/>
        <w:gridCol w:w="7039"/>
        <w:gridCol w:w="1133"/>
      </w:tblGrid>
      <w:tr w:rsidR="00925A76" w:rsidRPr="00C67843" w:rsidTr="00F2164D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BÀI</w:t>
            </w: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Ý</w:t>
            </w: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NỘI DU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ĐIỂM</w:t>
            </w:r>
          </w:p>
        </w:tc>
      </w:tr>
      <w:tr w:rsidR="00925A76" w:rsidRPr="00C67843" w:rsidTr="00F2164D"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1</w:t>
            </w:r>
          </w:p>
          <w:p w:rsidR="00925A76" w:rsidRPr="00C67843" w:rsidRDefault="00925A76" w:rsidP="00F2164D">
            <w:pPr>
              <w:jc w:val="center"/>
            </w:pP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rPr>
                <w:position w:val="-44"/>
              </w:rPr>
              <w:object w:dxaOrig="6255" w:dyaOrig="1020">
                <v:shape id="_x0000_i1032" type="#_x0000_t75" style="width:312.75pt;height:51pt" o:ole="">
                  <v:imagedata r:id="rId19" o:title=""/>
                </v:shape>
                <o:OLEObject Type="Embed" ProgID="Equation.DSMT4" ShapeID="_x0000_i1032" DrawAspect="Content" ObjectID="_1623923580" r:id="rId20"/>
              </w:object>
            </w:r>
          </w:p>
          <w:p w:rsidR="00925A76" w:rsidRPr="00C67843" w:rsidRDefault="00925A76" w:rsidP="00F2164D">
            <w:pPr>
              <w:jc w:val="center"/>
            </w:pPr>
            <w:r w:rsidRPr="00C67843">
              <w:rPr>
                <w:position w:val="-44"/>
              </w:rPr>
              <w:object w:dxaOrig="6285" w:dyaOrig="1020">
                <v:shape id="_x0000_i1033" type="#_x0000_t75" style="width:314.25pt;height:51pt" o:ole="">
                  <v:imagedata r:id="rId21" o:title=""/>
                </v:shape>
                <o:OLEObject Type="Embed" ProgID="Equation.DSMT4" ShapeID="_x0000_i1033" DrawAspect="Content" ObjectID="_1623923581" r:id="rId22"/>
              </w:object>
            </w:r>
          </w:p>
          <w:p w:rsidR="00925A76" w:rsidRPr="00C67843" w:rsidRDefault="00925A76" w:rsidP="00F2164D">
            <w:pPr>
              <w:jc w:val="center"/>
            </w:pPr>
            <w:r w:rsidRPr="00C67843">
              <w:t xml:space="preserve">Mà </w:t>
            </w:r>
            <w:r w:rsidRPr="00C67843">
              <w:rPr>
                <w:position w:val="-8"/>
              </w:rPr>
              <w:object w:dxaOrig="3660" w:dyaOrig="375">
                <v:shape id="_x0000_i1034" type="#_x0000_t75" style="width:183pt;height:18.75pt" o:ole="">
                  <v:imagedata r:id="rId23" o:title=""/>
                </v:shape>
                <o:OLEObject Type="Embed" ProgID="Equation.DSMT4" ShapeID="_x0000_i1034" DrawAspect="Content" ObjectID="_1623923582" r:id="rId24"/>
              </w:object>
            </w:r>
          </w:p>
          <w:p w:rsidR="00925A76" w:rsidRPr="00C67843" w:rsidRDefault="00925A76" w:rsidP="00F2164D">
            <w:pPr>
              <w:jc w:val="center"/>
            </w:pPr>
            <w:r w:rsidRPr="00C67843">
              <w:t xml:space="preserve">Nên </w:t>
            </w:r>
            <w:r w:rsidRPr="00C67843">
              <w:rPr>
                <w:position w:val="-30"/>
              </w:rPr>
              <w:object w:dxaOrig="3735" w:dyaOrig="720">
                <v:shape id="_x0000_i1035" type="#_x0000_t75" style="width:186.75pt;height:36pt" o:ole="">
                  <v:imagedata r:id="rId25" o:title=""/>
                </v:shape>
                <o:OLEObject Type="Embed" ProgID="Equation.DSMT4" ShapeID="_x0000_i1035" DrawAspect="Content" ObjectID="_1623923583" r:id="rId26"/>
              </w:object>
            </w:r>
            <w:r w:rsidRPr="00C67843">
              <w:t xml:space="preserve"> hay A &gt; B.</w:t>
            </w:r>
          </w:p>
          <w:p w:rsidR="00925A76" w:rsidRPr="00C67843" w:rsidRDefault="00925A76" w:rsidP="00F2164D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1</w:t>
            </w:r>
          </w:p>
        </w:tc>
      </w:tr>
      <w:tr w:rsidR="00925A76" w:rsidRPr="00C67843" w:rsidTr="00F2164D">
        <w:tc>
          <w:tcPr>
            <w:tcW w:w="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/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B</w:t>
            </w:r>
            <w:r w:rsidRPr="00C67843">
              <w:rPr>
                <w:vertAlign w:val="superscript"/>
              </w:rPr>
              <w:t>3</w:t>
            </w:r>
            <w:r w:rsidRPr="00C67843">
              <w:t xml:space="preserve"> = 5 + 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rad>
              <m:r>
                <w:rPr>
                  <w:rFonts w:ascii="Cambria Math" w:hAnsi="Cambria Math"/>
                </w:rPr>
                <m:t>+5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rad>
              <m:r>
                <w:rPr>
                  <w:rFonts w:ascii="Cambria Math" w:hAnsi="Cambria Math"/>
                </w:rPr>
                <m:t>+3</m:t>
              </m:r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</w:rPr>
                    <m:t>5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3</m:t>
                      </m:r>
                    </m:e>
                  </m:rad>
                </m:e>
              </m:rad>
              <m:r>
                <w:rPr>
                  <w:rFonts w:ascii="Cambria Math" w:hAnsi="Cambria Math"/>
                </w:rPr>
                <m:t>.</m:t>
              </m:r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</w:rPr>
                    <m:t>5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3</m:t>
                      </m:r>
                    </m:e>
                  </m:rad>
                </m:e>
              </m:rad>
            </m:oMath>
            <w:r w:rsidRPr="00C67843">
              <w:t>.B</w:t>
            </w:r>
          </w:p>
          <w:p w:rsidR="00925A76" w:rsidRPr="00C67843" w:rsidRDefault="00925A76" w:rsidP="00F2164D">
            <w:pPr>
              <w:jc w:val="center"/>
            </w:pPr>
            <w:r w:rsidRPr="00C67843">
              <w:t>B</w:t>
            </w:r>
            <w:r w:rsidRPr="00C67843">
              <w:rPr>
                <w:vertAlign w:val="superscript"/>
              </w:rPr>
              <w:t>3</w:t>
            </w:r>
            <w:r w:rsidRPr="00C67843">
              <w:t xml:space="preserve"> +9B – 10 = 0</w:t>
            </w:r>
          </w:p>
          <w:p w:rsidR="00925A76" w:rsidRPr="00C67843" w:rsidRDefault="00925A76" w:rsidP="00F2164D">
            <w:pPr>
              <w:jc w:val="center"/>
            </w:pPr>
            <w:r w:rsidRPr="00C67843">
              <w:t>(B- 1)(B</w:t>
            </w:r>
            <w:r w:rsidRPr="00C67843">
              <w:rPr>
                <w:vertAlign w:val="superscript"/>
              </w:rPr>
              <w:t xml:space="preserve">2 </w:t>
            </w:r>
            <w:r w:rsidRPr="00C67843">
              <w:t xml:space="preserve"> + B + 10 ) = 0</w:t>
            </w:r>
          </w:p>
          <w:p w:rsidR="00925A76" w:rsidRPr="00C67843" w:rsidRDefault="00925A76" w:rsidP="00F2164D">
            <w:pPr>
              <w:jc w:val="center"/>
            </w:pPr>
            <w:r w:rsidRPr="00C67843">
              <w:t>B =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1</w:t>
            </w:r>
          </w:p>
        </w:tc>
      </w:tr>
      <w:tr w:rsidR="00925A76" w:rsidRPr="00C67843" w:rsidTr="00F2164D"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2</w:t>
            </w: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ĐK: x</w:t>
            </w:r>
            <m:oMath>
              <m:r>
                <w:rPr>
                  <w:rFonts w:ascii="Cambria Math" w:hAnsi="Cambria Math"/>
                </w:rPr>
                <m:t>≥1</m:t>
              </m:r>
            </m:oMath>
          </w:p>
          <w:p w:rsidR="00925A76" w:rsidRPr="00C67843" w:rsidRDefault="00925A76" w:rsidP="00F2164D">
            <w:pPr>
              <w:jc w:val="center"/>
            </w:pPr>
            <w:r w:rsidRPr="00C67843">
              <w:t xml:space="preserve">Đặt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rad>
            </m:oMath>
            <w:r w:rsidRPr="00C67843">
              <w:t xml:space="preserve"> = a;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+1</m:t>
                  </m:r>
                </m:e>
              </m:rad>
            </m:oMath>
            <w:r w:rsidRPr="00C67843">
              <w:t xml:space="preserve"> = b; ( a; b </w:t>
            </w:r>
            <m:oMath>
              <m:r>
                <w:rPr>
                  <w:rFonts w:ascii="Cambria Math" w:hAnsi="Cambria Math"/>
                </w:rPr>
                <m:t>≥0)</m:t>
              </m:r>
            </m:oMath>
          </w:p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Ta có : a + b = 1 + ab</w:t>
            </w:r>
          </w:p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(a – 1) (b – 1) = 0</w:t>
            </w:r>
          </w:p>
          <w:p w:rsidR="00925A76" w:rsidRPr="00C67843" w:rsidRDefault="00925A76" w:rsidP="00F2164D">
            <w:pPr>
              <w:jc w:val="center"/>
            </w:pPr>
            <w:r w:rsidRPr="00C67843">
              <w:t>a = 1 hoặc b = 1</w:t>
            </w:r>
          </w:p>
          <w:p w:rsidR="00925A76" w:rsidRPr="00C67843" w:rsidRDefault="00925A76" w:rsidP="00F2164D">
            <w:pPr>
              <w:jc w:val="center"/>
            </w:pPr>
            <w:r w:rsidRPr="00C67843">
              <w:t xml:space="preserve">TH 1 : a = 1 </w:t>
            </w:r>
            <m:oMath>
              <m: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  <w:lang w:val="fr-FR"/>
                </w:rPr>
                <m:t>x</m:t>
              </m:r>
              <m:r>
                <w:rPr>
                  <w:rFonts w:ascii="Cambria Math" w:hAnsi="Cambria Math"/>
                </w:rPr>
                <m:t xml:space="preserve">=2 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 xml:space="preserve"> TM</m:t>
                  </m:r>
                </m:e>
              </m:d>
            </m:oMath>
          </w:p>
          <w:p w:rsidR="00925A76" w:rsidRPr="00C67843" w:rsidRDefault="00925A76" w:rsidP="00F2164D">
            <w:pPr>
              <w:jc w:val="center"/>
            </w:pPr>
            <w:r w:rsidRPr="00C67843">
              <w:t>TH2 : b = 1</w:t>
            </w:r>
            <m:oMath>
              <m:r>
                <w:rPr>
                  <w:rFonts w:ascii="Cambria Math" w:hAnsi="Cambria Math"/>
                </w:rPr>
                <m:t>⇒x=0 ( KTM )</m:t>
              </m:r>
            </m:oMath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1</w:t>
            </w:r>
          </w:p>
        </w:tc>
      </w:tr>
      <w:tr w:rsidR="00925A76" w:rsidRPr="00C67843" w:rsidTr="00F2164D">
        <w:tc>
          <w:tcPr>
            <w:tcW w:w="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rPr>
                <w:b/>
              </w:rPr>
            </w:pP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</w:pPr>
            <w:r w:rsidRPr="00C67843">
              <w:t>y</w:t>
            </w:r>
            <w:r w:rsidRPr="00C67843">
              <w:rPr>
                <w:vertAlign w:val="superscript"/>
              </w:rPr>
              <w:t>2</w:t>
            </w:r>
            <w:r w:rsidRPr="00C67843">
              <w:t xml:space="preserve"> = -2(x</w:t>
            </w:r>
            <w:r w:rsidRPr="00C67843">
              <w:rPr>
                <w:vertAlign w:val="superscript"/>
              </w:rPr>
              <w:t>6</w:t>
            </w:r>
            <w:r w:rsidRPr="00C67843">
              <w:t xml:space="preserve"> – x</w:t>
            </w:r>
            <w:r w:rsidRPr="00C67843">
              <w:rPr>
                <w:vertAlign w:val="superscript"/>
              </w:rPr>
              <w:t>3</w:t>
            </w:r>
            <w:r w:rsidRPr="00C67843">
              <w:t xml:space="preserve">y – 32) </w:t>
            </w:r>
            <m:oMath>
              <m:r>
                <w:rPr>
                  <w:rFonts w:ascii="Cambria Math" w:hAnsi="Cambria Math"/>
                </w:rPr>
                <m:t xml:space="preserve">⇔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64</m:t>
              </m:r>
            </m:oMath>
          </w:p>
          <w:p w:rsidR="00925A76" w:rsidRPr="00925A76" w:rsidRDefault="00925A76" w:rsidP="00F2164D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⇒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>≤64 mà x nguyên⇒x∈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; -1;0;1;2</m:t>
                    </m:r>
                  </m:e>
                </m:d>
              </m:oMath>
            </m:oMathPara>
          </w:p>
          <w:p w:rsidR="00925A76" w:rsidRPr="00925A76" w:rsidRDefault="00925A76" w:rsidP="00F2164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Xét các trường hợp, </m:t>
                </m:r>
              </m:oMath>
            </m:oMathPara>
          </w:p>
          <w:p w:rsidR="00925A76" w:rsidRPr="00925A76" w:rsidRDefault="00925A76" w:rsidP="00F2164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Ta được nghiệm nguyên của phương trình là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0;8</m:t>
                    </m:r>
                  </m:e>
                </m:d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  <w:p w:rsidR="00925A76" w:rsidRPr="00925A76" w:rsidRDefault="00925A76" w:rsidP="00F2164D">
            <w:pPr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;-8</m:t>
                    </m:r>
                  </m:e>
                </m:d>
                <m:r>
                  <w:rPr>
                    <w:rFonts w:ascii="Cambria Math" w:hAnsi="Cambria Math"/>
                  </w:rPr>
                  <m:t>;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;8</m:t>
                    </m:r>
                  </m:e>
                </m:d>
                <m:r>
                  <w:rPr>
                    <w:rFonts w:ascii="Cambria Math" w:hAnsi="Cambria Math"/>
                  </w:rPr>
                  <m:t>;( -2; -8)</m:t>
                </m:r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1</w:t>
            </w:r>
          </w:p>
        </w:tc>
      </w:tr>
      <w:tr w:rsidR="00925A76" w:rsidRPr="00C67843" w:rsidTr="00F2164D"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3</w:t>
            </w:r>
          </w:p>
        </w:tc>
        <w:tc>
          <w:tcPr>
            <w:tcW w:w="6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Áp dụng bất đẳng thức Bnhiakops xki</w:t>
            </w:r>
          </w:p>
          <w:p w:rsidR="00925A76" w:rsidRPr="00C67843" w:rsidRDefault="00925A76" w:rsidP="00F2164D">
            <w:pPr>
              <w:jc w:val="center"/>
            </w:pPr>
            <w:r w:rsidRPr="00C67843">
              <w:t>(x + y)</w:t>
            </w:r>
            <w:r w:rsidRPr="00C67843">
              <w:rPr>
                <w:vertAlign w:val="superscript"/>
              </w:rPr>
              <w:t>2</w:t>
            </w:r>
            <m:oMath>
              <m:r>
                <w:rPr>
                  <w:rFonts w:ascii="Cambria Math" w:hAnsi="Cambria Math"/>
                  <w:vertAlign w:val="superscript"/>
                </w:rPr>
                <m:t>≤</m:t>
              </m:r>
            </m:oMath>
            <w:r w:rsidRPr="00C67843">
              <w:t xml:space="preserve"> 2(x</w:t>
            </w:r>
            <w:r w:rsidRPr="00C67843">
              <w:rPr>
                <w:vertAlign w:val="superscript"/>
              </w:rPr>
              <w:t>2</w:t>
            </w:r>
            <w:r w:rsidRPr="00C67843">
              <w:t xml:space="preserve"> + y</w:t>
            </w:r>
            <w:r w:rsidRPr="00C67843">
              <w:rPr>
                <w:vertAlign w:val="superscript"/>
              </w:rPr>
              <w:t>2</w:t>
            </w:r>
            <w:r w:rsidRPr="00C67843">
              <w:t>) =2 ( vì x</w:t>
            </w:r>
            <w:r w:rsidRPr="00C67843">
              <w:rPr>
                <w:vertAlign w:val="superscript"/>
              </w:rPr>
              <w:t xml:space="preserve">2 </w:t>
            </w:r>
            <w:r w:rsidRPr="00C67843">
              <w:t xml:space="preserve"> + y</w:t>
            </w:r>
            <w:r w:rsidRPr="00C67843">
              <w:rPr>
                <w:vertAlign w:val="superscript"/>
              </w:rPr>
              <w:t xml:space="preserve">2 </w:t>
            </w:r>
            <w:r w:rsidRPr="00C67843">
              <w:t xml:space="preserve"> = 1)</w:t>
            </w:r>
          </w:p>
          <w:p w:rsidR="00925A76" w:rsidRPr="00925A76" w:rsidRDefault="00925A76" w:rsidP="00F2164D">
            <w:pPr>
              <w:jc w:val="center"/>
              <w:rPr>
                <w:vertAlign w:val="superscript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⇒A=x+y </m:t>
                </m:r>
                <m:r>
                  <w:rPr>
                    <w:rFonts w:ascii="Cambria Math" w:hAnsi="Cambria Math"/>
                    <w:vertAlign w:val="superscript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2</m:t>
                    </m:r>
                  </m:e>
                </m:rad>
              </m:oMath>
            </m:oMathPara>
          </w:p>
          <w:p w:rsidR="00925A76" w:rsidRPr="00C67843" w:rsidRDefault="00925A76" w:rsidP="00F2164D">
            <w:pPr>
              <w:jc w:val="center"/>
            </w:pPr>
            <w:r w:rsidRPr="00C67843">
              <w:t xml:space="preserve">A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=y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1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⇔x=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925A76" w:rsidRPr="00925A76" w:rsidRDefault="00925A76" w:rsidP="00F2164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⇒MaxA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vertAlign w:val="superscript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vertAlign w:val="superscript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⇔x=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0.5</w:t>
            </w:r>
          </w:p>
        </w:tc>
      </w:tr>
      <w:tr w:rsidR="00925A76" w:rsidRPr="00C67843" w:rsidTr="00F2164D">
        <w:tc>
          <w:tcPr>
            <w:tcW w:w="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rPr>
                <w:b/>
              </w:rPr>
            </w:pPr>
          </w:p>
        </w:tc>
        <w:tc>
          <w:tcPr>
            <w:tcW w:w="6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/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(x + y) – (x</w:t>
            </w:r>
            <w:r w:rsidRPr="00C67843">
              <w:rPr>
                <w:vertAlign w:val="superscript"/>
                <w:lang w:val="fr-FR"/>
              </w:rPr>
              <w:t>2</w:t>
            </w:r>
            <w:r w:rsidRPr="00C67843">
              <w:rPr>
                <w:lang w:val="fr-FR"/>
              </w:rPr>
              <w:t xml:space="preserve"> + y</w:t>
            </w:r>
            <w:r w:rsidRPr="00C67843">
              <w:rPr>
                <w:vertAlign w:val="superscript"/>
                <w:lang w:val="fr-FR"/>
              </w:rPr>
              <w:t>2</w:t>
            </w:r>
            <w:r w:rsidRPr="00C67843">
              <w:rPr>
                <w:lang w:val="fr-FR"/>
              </w:rPr>
              <w:t>) = x(1 – x)+ y(1-y)</w:t>
            </w:r>
          </w:p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Vì x ; y</w:t>
            </w:r>
            <m:oMath>
              <m:r>
                <w:rPr>
                  <w:rFonts w:ascii="Cambria Math" w:hAnsi="Cambria Math"/>
                  <w:lang w:val="fr-FR"/>
                </w:rPr>
                <m:t xml:space="preserve">≥0 ;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=1⇒0≤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fr-FR"/>
                </w:rPr>
                <m:t> ;</m:t>
              </m:r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  <w:lang w:val="fr-FR"/>
                </w:rPr>
                <m:t>≤1</m:t>
              </m:r>
            </m:oMath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lang w:val="fr-FR"/>
                  </w:rPr>
                  <m:t>⇒</m:t>
                </m:r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fr-FR"/>
                      </w:rPr>
                      <m:t>1-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fr-FR"/>
                  </w:rPr>
                  <m:t>≥0;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fr-FR"/>
                      </w:rPr>
                      <m:t>1-y</m:t>
                    </m:r>
                  </m:e>
                </m:d>
                <m:r>
                  <w:rPr>
                    <w:rFonts w:ascii="Cambria Math" w:hAnsi="Cambria Math"/>
                    <w:lang w:val="fr-FR"/>
                  </w:rPr>
                  <m:t>≥0</m:t>
                </m:r>
              </m:oMath>
            </m:oMathPara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y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lang w:val="fr-FR"/>
                  </w:rPr>
                  <m:t>≥0</m:t>
                </m:r>
                <m:r>
                  <w:rPr>
                    <w:rFonts w:ascii="Cambria Math" w:hAnsi="Cambria Math"/>
                  </w:rPr>
                  <m:t>⇒A=x+y</m:t>
                </m:r>
                <m:r>
                  <w:rPr>
                    <w:rFonts w:ascii="Cambria Math" w:hAnsi="Cambria Math"/>
                    <w:lang w:val="fr-FR"/>
                  </w:rPr>
                  <m:t>≥1</m:t>
                </m:r>
              </m:oMath>
            </m:oMathPara>
          </w:p>
          <w:p w:rsidR="00925A76" w:rsidRPr="00C67843" w:rsidRDefault="00925A76" w:rsidP="00F2164D">
            <w:pPr>
              <w:jc w:val="center"/>
            </w:pPr>
            <w:r w:rsidRPr="00C67843">
              <w:lastRenderedPageBreak/>
              <w:t xml:space="preserve">A = 1 </w:t>
            </w:r>
            <m:oMath>
              <m:r>
                <w:rPr>
                  <w:rFonts w:ascii="Cambria Math" w:hAnsi="Cambria Math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0</m:t>
                      </m: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eastAsia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/>
                        </w:rPr>
                        <m:t>=1</m:t>
                      </m:r>
                    </m:e>
                  </m:eqArr>
                </m:e>
              </m:d>
            </m:oMath>
            <w:r w:rsidRPr="00C67843">
              <w:t xml:space="preserve"> </w:t>
            </w:r>
            <m:oMath>
              <m:r>
                <w:rPr>
                  <w:rFonts w:ascii="Cambria Math" w:hAnsi="Cambria Math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=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1</m:t>
                      </m:r>
                    </m:e>
                  </m:eqArr>
                </m:e>
              </m:d>
            </m:oMath>
            <w:r w:rsidRPr="00C67843">
              <w:t xml:space="preserve"> hoặc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=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0</m:t>
                      </m:r>
                    </m:e>
                  </m:eqArr>
                </m:e>
              </m:d>
            </m:oMath>
          </w:p>
          <w:p w:rsidR="00925A76" w:rsidRPr="00C67843" w:rsidRDefault="00925A76" w:rsidP="00F2164D">
            <w:pPr>
              <w:jc w:val="center"/>
            </w:pPr>
            <w:r w:rsidRPr="00C67843">
              <w:t xml:space="preserve">Vậy Min A = 1 </w:t>
            </w:r>
            <m:oMath>
              <m:r>
                <w:rPr>
                  <w:rFonts w:ascii="Cambria Math" w:hAnsi="Cambria Math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=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1</m:t>
                      </m:r>
                    </m:e>
                  </m:eqArr>
                </m:e>
              </m:d>
            </m:oMath>
            <w:r w:rsidRPr="00C67843">
              <w:t xml:space="preserve"> hoặc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=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0</m:t>
                      </m:r>
                    </m:e>
                  </m:eqArr>
                </m:e>
              </m:d>
            </m:oMath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lastRenderedPageBreak/>
              <w:t>0.5</w:t>
            </w:r>
          </w:p>
        </w:tc>
      </w:tr>
      <w:tr w:rsidR="00925A76" w:rsidRPr="00C67843" w:rsidTr="00F2164D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</w:pP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 xml:space="preserve">Với x, y, z </w:t>
            </w:r>
            <m:oMath>
              <m:r>
                <w:rPr>
                  <w:rFonts w:ascii="Cambria Math" w:hAnsi="Cambria Math"/>
                  <w:lang w:val="fr-FR"/>
                </w:rPr>
                <m:t>&gt;o,Áp dụng bất đẳng thức Côsi ta có :</m:t>
              </m:r>
            </m:oMath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lang w:val="fr-FR"/>
                  </w:rPr>
                  <m:t>x+y+z≥3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lang w:val="fr-FR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lang w:val="fr-FR"/>
                      </w:rPr>
                      <m:t>xyz</m:t>
                    </m:r>
                  </m:e>
                </m:rad>
              </m:oMath>
            </m:oMathPara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3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lang w:val="fr-FR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lang w:val="fr-FR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xyz</m:t>
                        </m:r>
                      </m:e>
                    </m:rad>
                  </m:den>
                </m:f>
              </m:oMath>
            </m:oMathPara>
          </w:p>
          <w:p w:rsidR="00925A76" w:rsidRPr="00C67843" w:rsidRDefault="00925A76" w:rsidP="00F2164D">
            <w:pPr>
              <w:jc w:val="center"/>
              <w:rPr>
                <w:lang w:val="fr-FR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x+y+z</m:t>
                  </m:r>
                </m:e>
              </m:d>
            </m:oMath>
            <w:r w:rsidRPr="00C67843">
              <w:rPr>
                <w:lang w:val="fr-FR"/>
              </w:rPr>
              <w:t>(</w:t>
            </w:r>
            <m:oMath>
              <m:r>
                <w:rPr>
                  <w:rFonts w:ascii="Cambria Math" w:hAnsi="Cambria Math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x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y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z</m:t>
                  </m:r>
                </m:den>
              </m:f>
              <m:r>
                <w:rPr>
                  <w:rFonts w:ascii="Cambria Math" w:hAnsi="Cambria Math"/>
                  <w:lang w:val="fr-FR"/>
                </w:rPr>
                <m:t>)≥9</m:t>
              </m:r>
            </m:oMath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x+y+z</m:t>
                    </m:r>
                  </m:den>
                </m:f>
              </m:oMath>
            </m:oMathPara>
          </w:p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Áp dụng bất đẳng thức trên ta có :</w:t>
            </w:r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a+2b</m:t>
                    </m:r>
                  </m:den>
                </m:f>
              </m:oMath>
            </m:oMathPara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2a+c</m:t>
                    </m:r>
                  </m:den>
                </m:f>
              </m:oMath>
            </m:oMathPara>
          </w:p>
          <w:p w:rsidR="00925A76" w:rsidRPr="00925A76" w:rsidRDefault="00925A76" w:rsidP="00F2164D">
            <w:pPr>
              <w:jc w:val="center"/>
              <w:rPr>
                <w:lang w:val="fr-F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b+2c</m:t>
                    </m:r>
                  </m:den>
                </m:f>
              </m:oMath>
            </m:oMathPara>
          </w:p>
          <w:p w:rsidR="00925A76" w:rsidRPr="00925A76" w:rsidRDefault="00925A76" w:rsidP="00F2164D">
            <w:pPr>
              <w:jc w:val="center"/>
            </w:pPr>
            <w:r w:rsidRPr="00C67843">
              <w:t>Suy ra :</w:t>
            </w:r>
            <w:r w:rsidRPr="00C67843">
              <w:rPr>
                <w:rFonts w:ascii="Cambria Math" w:hAnsi="Cambria Math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≥3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a</m:t>
                    </m:r>
                    <m:r>
                      <w:rPr>
                        <w:rFonts w:ascii="Cambria Math" w:hAnsi="Cambria Math"/>
                      </w:rPr>
                      <m:t>+2</m:t>
                    </m:r>
                    <m:r>
                      <w:rPr>
                        <w:rFonts w:ascii="Cambria Math" w:hAnsi="Cambria Math"/>
                        <w:lang w:val="fr-FR"/>
                      </w:rPr>
                      <m:t>b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b</m:t>
                    </m:r>
                    <m:r>
                      <w:rPr>
                        <w:rFonts w:ascii="Cambria Math" w:hAnsi="Cambria Math"/>
                      </w:rPr>
                      <m:t>+2</m:t>
                    </m:r>
                    <m:r>
                      <w:rPr>
                        <w:rFonts w:ascii="Cambria Math" w:hAnsi="Cambria Math"/>
                        <w:lang w:val="fr-FR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c</m:t>
                    </m:r>
                    <m:r>
                      <w:rPr>
                        <w:rFonts w:ascii="Cambria Math" w:hAnsi="Cambria Math"/>
                      </w:rPr>
                      <m:t>+2</m:t>
                    </m:r>
                    <m:r>
                      <w:rPr>
                        <w:rFonts w:ascii="Cambria Math" w:hAnsi="Cambria Math"/>
                        <w:lang w:val="fr-FR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1</w:t>
            </w:r>
          </w:p>
        </w:tc>
      </w:tr>
      <w:tr w:rsidR="00925A76" w:rsidRPr="00C67843" w:rsidTr="00F2164D"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4</w:t>
            </w: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ind w:left="360"/>
              <w:jc w:val="center"/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noProof/>
              </w:rPr>
              <w:drawing>
                <wp:inline distT="0" distB="0" distL="0" distR="0">
                  <wp:extent cx="2219325" cy="14382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</w:p>
        </w:tc>
      </w:tr>
      <w:tr w:rsidR="00925A76" w:rsidRPr="00C67843" w:rsidTr="00F2164D">
        <w:tc>
          <w:tcPr>
            <w:tcW w:w="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rPr>
                <w:b/>
              </w:rPr>
            </w:pP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noProof/>
                <w:lang w:val="fr-FR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BD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DH</m:t>
                  </m:r>
                </m:den>
              </m:f>
              <m:r>
                <w:rPr>
                  <w:rFonts w:ascii="Cambria Math" w:hAnsi="Cambria Math"/>
                  <w:noProof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AC</m:t>
                  </m:r>
                </m:den>
              </m:f>
              <m:r>
                <w:rPr>
                  <w:rFonts w:ascii="Cambria Math" w:hAnsi="Cambria Math"/>
                  <w:noProof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HE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HC</m:t>
                  </m:r>
                </m:den>
              </m:f>
            </m:oMath>
            <w:r w:rsidRPr="00C67843">
              <w:rPr>
                <w:noProof/>
                <w:lang w:val="fr-FR"/>
              </w:rPr>
              <w:t>( Ta lét)</w:t>
            </w:r>
          </w:p>
          <w:p w:rsidR="00925A76" w:rsidRPr="00925A76" w:rsidRDefault="00925A76" w:rsidP="00F2164D">
            <w:pPr>
              <w:jc w:val="center"/>
              <w:rPr>
                <w:noProof/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lang w:val="fr-FR"/>
                  </w:rPr>
                  <m:t xml:space="preserve">∆ADH~∆CAB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gg</m:t>
                    </m:r>
                  </m:e>
                </m:d>
              </m:oMath>
            </m:oMathPara>
          </w:p>
          <w:p w:rsidR="00925A76" w:rsidRPr="00925A76" w:rsidRDefault="00925A76" w:rsidP="00F2164D">
            <w:pPr>
              <w:jc w:val="center"/>
              <w:rPr>
                <w:noProof/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lang w:val="fr-FR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  <w:noProof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DH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AD</m:t>
                    </m:r>
                  </m:den>
                </m:f>
              </m:oMath>
            </m:oMathPara>
          </w:p>
          <w:p w:rsidR="00925A76" w:rsidRPr="00925A76" w:rsidRDefault="00925A76" w:rsidP="00F2164D">
            <w:pPr>
              <w:jc w:val="center"/>
              <w:rPr>
                <w:noProof/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lang w:val="fr-FR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  <w:noProof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DH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HE</m:t>
                    </m:r>
                  </m:den>
                </m:f>
              </m:oMath>
            </m:oMathPara>
          </w:p>
          <w:p w:rsidR="00925A76" w:rsidRPr="00925A76" w:rsidRDefault="00925A76" w:rsidP="00F2164D">
            <w:pPr>
              <w:jc w:val="center"/>
              <w:rPr>
                <w:noProof/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lang w:val="fr-FR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  <w:noProof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DH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HE</m:t>
                    </m:r>
                  </m:den>
                </m:f>
                <m:r>
                  <w:rPr>
                    <w:rFonts w:ascii="Cambria Math" w:hAnsi="Cambria Math"/>
                    <w:noProof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BD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DH</m:t>
                    </m:r>
                  </m:den>
                </m:f>
                <m:r>
                  <w:rPr>
                    <w:rFonts w:ascii="Cambria Math" w:hAnsi="Cambria Math"/>
                    <w:noProof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HE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fr-FR"/>
                      </w:rPr>
                      <m:t>EC</m:t>
                    </m:r>
                  </m:den>
                </m:f>
                <m:r>
                  <w:rPr>
                    <w:rFonts w:ascii="Cambria Math" w:hAnsi="Cambria Math"/>
                    <w:noProof/>
                    <w:lang w:val="fr-FR"/>
                  </w:rPr>
                  <m:t>⇒đpcm</m:t>
                </m:r>
              </m:oMath>
            </m:oMathPara>
          </w:p>
          <w:p w:rsidR="00925A76" w:rsidRPr="00C67843" w:rsidRDefault="00925A76" w:rsidP="00F2164D">
            <w:pPr>
              <w:jc w:val="center"/>
              <w:rPr>
                <w:noProof/>
                <w:lang w:val="fr-F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1</w:t>
            </w:r>
          </w:p>
        </w:tc>
      </w:tr>
      <w:tr w:rsidR="00925A76" w:rsidRPr="00C67843" w:rsidTr="00F2164D"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jc w:val="center"/>
            </w:pP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925A76" w:rsidRDefault="00925A76" w:rsidP="00F2164D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BD.CE.C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BH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CH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>.BC</m:t>
                </m:r>
              </m:oMath>
            </m:oMathPara>
          </w:p>
          <w:p w:rsidR="00925A76" w:rsidRPr="00925A76" w:rsidRDefault="00925A76" w:rsidP="00F2164D">
            <w:pPr>
              <w:jc w:val="center"/>
              <w:rPr>
                <w:noProof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w:lastRenderedPageBreak/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(BH.CH)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AB.AC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>.B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AH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AH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AH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DE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lastRenderedPageBreak/>
              <w:t>1</w:t>
            </w:r>
          </w:p>
        </w:tc>
      </w:tr>
      <w:tr w:rsidR="00925A76" w:rsidRPr="00C67843" w:rsidTr="00F2164D">
        <w:tc>
          <w:tcPr>
            <w:tcW w:w="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/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925A76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925A76" w:rsidRDefault="00925A76" w:rsidP="00F2164D">
            <w:pPr>
              <w:jc w:val="center"/>
              <w:rPr>
                <w:noProof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BC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noProof/>
                  </w:rPr>
                  <m:t>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BD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noProof/>
                  </w:rPr>
                  <m:t>+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CE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925A76" w:rsidRPr="00925A76" w:rsidRDefault="00925A76" w:rsidP="00F2164D">
            <w:pPr>
              <w:jc w:val="center"/>
              <w:rPr>
                <w:noProof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BC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BD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CE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3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BD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CE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noProof/>
                          </w:rPr>
                          <m:t>3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B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  <w:noProof/>
                      </w:rPr>
                      <m:t>+</m:t>
                    </m:r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noProof/>
                          </w:rPr>
                          <m:t>3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C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oMath>
            </m:oMathPara>
          </w:p>
          <w:p w:rsidR="00925A76" w:rsidRPr="00C67843" w:rsidRDefault="00925A76" w:rsidP="00F2164D">
            <w:pPr>
              <w:jc w:val="center"/>
              <w:rPr>
                <w:noProof/>
              </w:rPr>
            </w:pPr>
            <w:r w:rsidRPr="00C67843">
              <w:rPr>
                <w:noProof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BD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CE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3</m:t>
              </m:r>
              <m:rad>
                <m:ra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>
                  <m:r>
                    <w:rPr>
                      <w:rFonts w:ascii="Cambria Math" w:hAnsi="Cambria Math"/>
                      <w:noProof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BD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CE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BC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e>
              </m:rad>
            </m:oMath>
          </w:p>
          <w:p w:rsidR="00925A76" w:rsidRPr="00C67843" w:rsidRDefault="00925A76" w:rsidP="00F2164D">
            <w:pPr>
              <w:jc w:val="center"/>
              <w:rPr>
                <w:noProof/>
              </w:rPr>
            </w:pPr>
            <w:r w:rsidRPr="00C67843">
              <w:rPr>
                <w:noProof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BD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CE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AH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oMath>
          </w:p>
          <w:p w:rsidR="00925A76" w:rsidRPr="00C67843" w:rsidRDefault="00925A76" w:rsidP="00F2164D">
            <w:pPr>
              <w:jc w:val="center"/>
              <w:rPr>
                <w:noProof/>
              </w:rPr>
            </w:pPr>
            <w:r w:rsidRPr="00C67843">
              <w:rPr>
                <w:noProof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BH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DH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CH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HE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2BH.CH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AH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oMath>
          </w:p>
          <w:p w:rsidR="00925A76" w:rsidRPr="00C67843" w:rsidRDefault="00925A76" w:rsidP="00F2164D">
            <w:pPr>
              <w:jc w:val="center"/>
              <w:rPr>
                <w:noProof/>
              </w:rPr>
            </w:pPr>
            <w:r w:rsidRPr="00C67843">
              <w:rPr>
                <w:noProof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BH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CH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2BH.CH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BC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oMath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lang w:val="fr-FR"/>
              </w:rPr>
            </w:pPr>
            <w:r w:rsidRPr="00C67843">
              <w:rPr>
                <w:lang w:val="fr-FR"/>
              </w:rPr>
              <w:t>1</w:t>
            </w:r>
          </w:p>
        </w:tc>
      </w:tr>
      <w:tr w:rsidR="00925A76" w:rsidRPr="00C67843" w:rsidTr="00F2164D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b/>
              </w:rPr>
            </w:pPr>
            <w:r w:rsidRPr="00C67843">
              <w:rPr>
                <w:b/>
              </w:rPr>
              <w:t>5</w:t>
            </w:r>
          </w:p>
        </w:tc>
        <w:tc>
          <w:tcPr>
            <w:tcW w:w="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A76" w:rsidRPr="00C67843" w:rsidRDefault="00925A76" w:rsidP="00F2164D">
            <w:pPr>
              <w:ind w:left="360"/>
              <w:jc w:val="center"/>
            </w:pPr>
          </w:p>
        </w:tc>
        <w:tc>
          <w:tcPr>
            <w:tcW w:w="7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  <w:rPr>
                <w:lang w:val="nl-NL"/>
              </w:rPr>
            </w:pPr>
            <w:r w:rsidRPr="00C67843">
              <w:rPr>
                <w:lang w:val="nl-NL"/>
              </w:rPr>
              <w:t>A = (2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18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>) – (12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>)</w:t>
            </w:r>
          </w:p>
          <w:p w:rsidR="00925A76" w:rsidRPr="00C67843" w:rsidRDefault="00925A76" w:rsidP="00F2164D">
            <w:pPr>
              <w:jc w:val="center"/>
              <w:rPr>
                <w:lang w:val="nl-NL"/>
              </w:rPr>
            </w:pPr>
            <w:r w:rsidRPr="00C67843">
              <w:rPr>
                <w:lang w:val="nl-NL"/>
              </w:rPr>
              <w:t>Do: (2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18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>)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08" type="#_x0000_t75" style="width:6pt;height:14.25pt" o:ole="">
                  <v:imagedata r:id="rId28" o:title=""/>
                </v:shape>
                <o:OLEObject Type="Embed" ProgID="Equation.DSMT4" ShapeID="_x0000_i1108" DrawAspect="Content" ObjectID="_1623923584" r:id="rId29"/>
              </w:object>
            </w:r>
            <w:r w:rsidRPr="00C67843">
              <w:rPr>
                <w:lang w:val="nl-NL"/>
              </w:rPr>
              <w:t>(25 – 18)= 7     ; (12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) 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09" type="#_x0000_t75" style="width:6pt;height:14.25pt" o:ole="">
                  <v:imagedata r:id="rId28" o:title=""/>
                </v:shape>
                <o:OLEObject Type="Embed" ProgID="Equation.DSMT4" ShapeID="_x0000_i1109" DrawAspect="Content" ObjectID="_1623923585" r:id="rId30"/>
              </w:object>
            </w:r>
            <w:r w:rsidRPr="00C67843">
              <w:rPr>
                <w:lang w:val="nl-NL"/>
              </w:rPr>
              <w:t xml:space="preserve">(12 – 5) = 7 nên A 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10" type="#_x0000_t75" style="width:6pt;height:14.25pt" o:ole="">
                  <v:imagedata r:id="rId28" o:title=""/>
                </v:shape>
                <o:OLEObject Type="Embed" ProgID="Equation.DSMT4" ShapeID="_x0000_i1110" DrawAspect="Content" ObjectID="_1623923586" r:id="rId31"/>
              </w:object>
            </w:r>
            <w:r w:rsidRPr="00C67843">
              <w:rPr>
                <w:lang w:val="nl-NL"/>
              </w:rPr>
              <w:t xml:space="preserve"> 7</w:t>
            </w:r>
          </w:p>
          <w:p w:rsidR="00925A76" w:rsidRPr="00C67843" w:rsidRDefault="00925A76" w:rsidP="00F2164D">
            <w:pPr>
              <w:jc w:val="center"/>
              <w:rPr>
                <w:lang w:val="nl-NL"/>
              </w:rPr>
            </w:pPr>
            <w:r w:rsidRPr="00C67843">
              <w:rPr>
                <w:lang w:val="nl-NL"/>
              </w:rPr>
              <w:t>Mặt khác: A = (2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12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>) – (18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>)</w:t>
            </w:r>
          </w:p>
          <w:p w:rsidR="00925A76" w:rsidRPr="00C67843" w:rsidRDefault="00925A76" w:rsidP="00F2164D">
            <w:pPr>
              <w:jc w:val="center"/>
              <w:rPr>
                <w:lang w:val="nl-NL"/>
              </w:rPr>
            </w:pPr>
            <w:r w:rsidRPr="00C67843">
              <w:rPr>
                <w:lang w:val="nl-NL"/>
              </w:rPr>
              <w:t>Do: (2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12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>)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11" type="#_x0000_t75" style="width:6pt;height:14.25pt" o:ole="">
                  <v:imagedata r:id="rId28" o:title=""/>
                </v:shape>
                <o:OLEObject Type="Embed" ProgID="Equation.DSMT4" ShapeID="_x0000_i1111" DrawAspect="Content" ObjectID="_1623923587" r:id="rId32"/>
              </w:object>
            </w:r>
            <w:r w:rsidRPr="00C67843">
              <w:rPr>
                <w:lang w:val="nl-NL"/>
              </w:rPr>
              <w:t>(25 – 12)= 13   ; (18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 – 5</w:t>
            </w:r>
            <w:r w:rsidRPr="00C67843">
              <w:rPr>
                <w:vertAlign w:val="superscript"/>
                <w:lang w:val="nl-NL"/>
              </w:rPr>
              <w:t>n</w:t>
            </w:r>
            <w:r w:rsidRPr="00C67843">
              <w:rPr>
                <w:lang w:val="nl-NL"/>
              </w:rPr>
              <w:t xml:space="preserve">) 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12" type="#_x0000_t75" style="width:6pt;height:14.25pt" o:ole="">
                  <v:imagedata r:id="rId28" o:title=""/>
                </v:shape>
                <o:OLEObject Type="Embed" ProgID="Equation.DSMT4" ShapeID="_x0000_i1112" DrawAspect="Content" ObjectID="_1623923588" r:id="rId33"/>
              </w:object>
            </w:r>
            <w:r w:rsidRPr="00C67843">
              <w:rPr>
                <w:lang w:val="nl-NL"/>
              </w:rPr>
              <w:t>(18 – 5) = 13</w:t>
            </w:r>
          </w:p>
          <w:p w:rsidR="00925A76" w:rsidRPr="00C67843" w:rsidRDefault="00925A76" w:rsidP="00F2164D">
            <w:pPr>
              <w:jc w:val="center"/>
              <w:rPr>
                <w:lang w:val="nl-NL"/>
              </w:rPr>
            </w:pPr>
            <w:r w:rsidRPr="00C67843">
              <w:rPr>
                <w:lang w:val="nl-NL"/>
              </w:rPr>
              <w:t xml:space="preserve">nên A 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13" type="#_x0000_t75" style="width:6pt;height:14.25pt" o:ole="">
                  <v:imagedata r:id="rId28" o:title=""/>
                </v:shape>
                <o:OLEObject Type="Embed" ProgID="Equation.DSMT4" ShapeID="_x0000_i1113" DrawAspect="Content" ObjectID="_1623923589" r:id="rId34"/>
              </w:object>
            </w:r>
            <w:r w:rsidRPr="00C67843">
              <w:rPr>
                <w:lang w:val="nl-NL"/>
              </w:rPr>
              <w:t xml:space="preserve"> 13</w:t>
            </w:r>
          </w:p>
          <w:p w:rsidR="00925A76" w:rsidRPr="00C67843" w:rsidRDefault="00925A76" w:rsidP="00F2164D">
            <w:pPr>
              <w:jc w:val="center"/>
              <w:rPr>
                <w:lang w:val="nl-NL"/>
              </w:rPr>
            </w:pPr>
            <w:r w:rsidRPr="00C67843">
              <w:rPr>
                <w:lang w:val="nl-NL"/>
              </w:rPr>
              <w:t>Tóm lại: A vừa chia hết cho 7, vừa chia hết cho 13,</w:t>
            </w:r>
          </w:p>
          <w:p w:rsidR="00925A76" w:rsidRPr="00C67843" w:rsidRDefault="00925A76" w:rsidP="00F2164D">
            <w:pPr>
              <w:jc w:val="center"/>
            </w:pPr>
            <w:r w:rsidRPr="00C67843">
              <w:t>mà (7 ; 13) = 1</w:t>
            </w:r>
          </w:p>
          <w:p w:rsidR="00925A76" w:rsidRPr="00C67843" w:rsidRDefault="00925A76" w:rsidP="00F2164D">
            <w:pPr>
              <w:jc w:val="center"/>
            </w:pPr>
            <w:r w:rsidRPr="00C67843">
              <w:t xml:space="preserve">Nên A 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14" type="#_x0000_t75" style="width:6pt;height:14.25pt" o:ole="">
                  <v:imagedata r:id="rId28" o:title=""/>
                </v:shape>
                <o:OLEObject Type="Embed" ProgID="Equation.DSMT4" ShapeID="_x0000_i1114" DrawAspect="Content" ObjectID="_1623923590" r:id="rId35"/>
              </w:object>
            </w:r>
            <w:r w:rsidRPr="00C67843">
              <w:rPr>
                <w:lang w:val="nl-NL"/>
              </w:rPr>
              <w:t xml:space="preserve"> 7.13 hay A </w:t>
            </w:r>
            <w:r w:rsidRPr="00C67843">
              <w:rPr>
                <w:position w:val="-4"/>
                <w:lang w:val="nl-NL"/>
              </w:rPr>
              <w:object w:dxaOrig="120" w:dyaOrig="285">
                <v:shape id="_x0000_i1115" type="#_x0000_t75" style="width:6pt;height:14.25pt" o:ole="">
                  <v:imagedata r:id="rId28" o:title=""/>
                </v:shape>
                <o:OLEObject Type="Embed" ProgID="Equation.DSMT4" ShapeID="_x0000_i1115" DrawAspect="Content" ObjectID="_1623923591" r:id="rId36"/>
              </w:object>
            </w:r>
            <w:r w:rsidRPr="00C67843">
              <w:rPr>
                <w:lang w:val="nl-NL"/>
              </w:rPr>
              <w:t xml:space="preserve"> 91</w:t>
            </w:r>
          </w:p>
          <w:p w:rsidR="00925A76" w:rsidRPr="00C67843" w:rsidRDefault="00925A76" w:rsidP="00F2164D">
            <w:pPr>
              <w:jc w:val="center"/>
              <w:rPr>
                <w:noProof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5A76" w:rsidRPr="00C67843" w:rsidRDefault="00925A76" w:rsidP="00F2164D">
            <w:pPr>
              <w:jc w:val="center"/>
            </w:pPr>
            <w:r w:rsidRPr="00C67843">
              <w:t>1</w:t>
            </w:r>
          </w:p>
        </w:tc>
      </w:tr>
    </w:tbl>
    <w:p w:rsidR="00925A76" w:rsidRPr="00C67843" w:rsidRDefault="00925A76" w:rsidP="00925A76">
      <w:pPr>
        <w:jc w:val="center"/>
      </w:pPr>
    </w:p>
    <w:p w:rsidR="00925A76" w:rsidRPr="00C67843" w:rsidRDefault="00925A76" w:rsidP="00925A76">
      <w:pPr>
        <w:rPr>
          <w:rFonts w:ascii=".VnTime" w:hAnsi=".VnTime"/>
        </w:rPr>
      </w:pPr>
    </w:p>
    <w:p w:rsidR="00684223" w:rsidRDefault="00684223"/>
    <w:sectPr w:rsidR="00684223" w:rsidSect="00BF21E3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1A6157A"/>
    <w:multiLevelType w:val="hybridMultilevel"/>
    <w:tmpl w:val="A218096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D1662B"/>
    <w:multiLevelType w:val="hybridMultilevel"/>
    <w:tmpl w:val="3AB6EA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B96ADD"/>
    <w:multiLevelType w:val="hybridMultilevel"/>
    <w:tmpl w:val="BFC0E48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4F5708"/>
    <w:multiLevelType w:val="hybridMultilevel"/>
    <w:tmpl w:val="85FCA9A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5A76"/>
    <w:rsid w:val="00684223"/>
    <w:rsid w:val="00925A76"/>
    <w:rsid w:val="00BF2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989670-42C8-4A99-91CC-41296FD37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5A76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925A7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1</Words>
  <Characters>336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7-06T06:06:00Z</dcterms:created>
  <dcterms:modified xsi:type="dcterms:W3CDTF">2019-07-06T06:06:00Z</dcterms:modified>
</cp:coreProperties>
</file>